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64" r:id="rId6"/>
    <p:sldId id="265" r:id="rId7"/>
    <p:sldId id="268" r:id="rId8"/>
    <p:sldId id="269" r:id="rId9"/>
    <p:sldId id="285" r:id="rId10"/>
    <p:sldId id="287" r:id="rId11"/>
    <p:sldId id="289" r:id="rId12"/>
    <p:sldId id="293" r:id="rId13"/>
    <p:sldId id="290" r:id="rId14"/>
    <p:sldId id="294" r:id="rId15"/>
    <p:sldId id="295" r:id="rId16"/>
    <p:sldId id="279" r:id="rId17"/>
    <p:sldId id="26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15142A"/>
    <a:srgbClr val="FAED3B"/>
    <a:srgbClr val="70AD47"/>
    <a:srgbClr val="A7FDFF"/>
    <a:srgbClr val="3CDFE6"/>
    <a:srgbClr val="0C0D0E"/>
    <a:srgbClr val="1F4E79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97" d="100"/>
          <a:sy n="97" d="100"/>
        </p:scale>
        <p:origin x="852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evien" userId="e4f420d6-3357-4c1c-9fa7-36752a1c9891" providerId="ADAL" clId="{0471894A-69B1-41E2-A13F-C0E7A0CDDC1A}"/>
    <pc:docChg chg="custSel modSld">
      <pc:chgData name="thevien" userId="e4f420d6-3357-4c1c-9fa7-36752a1c9891" providerId="ADAL" clId="{0471894A-69B1-41E2-A13F-C0E7A0CDDC1A}" dt="2023-09-18T14:53:14.300" v="32" actId="207"/>
      <pc:docMkLst>
        <pc:docMk/>
      </pc:docMkLst>
      <pc:sldChg chg="delSp modSp mod">
        <pc:chgData name="thevien" userId="e4f420d6-3357-4c1c-9fa7-36752a1c9891" providerId="ADAL" clId="{0471894A-69B1-41E2-A13F-C0E7A0CDDC1A}" dt="2023-09-18T14:53:14.300" v="32" actId="207"/>
        <pc:sldMkLst>
          <pc:docMk/>
          <pc:sldMk cId="2906397050" sldId="256"/>
        </pc:sldMkLst>
        <pc:spChg chg="mod">
          <ac:chgData name="thevien" userId="e4f420d6-3357-4c1c-9fa7-36752a1c9891" providerId="ADAL" clId="{0471894A-69B1-41E2-A13F-C0E7A0CDDC1A}" dt="2023-09-18T14:53:14.300" v="32" actId="207"/>
          <ac:spMkLst>
            <pc:docMk/>
            <pc:sldMk cId="2906397050" sldId="256"/>
            <ac:spMk id="2" creationId="{F4B5F415-7490-4054-85B4-10F7AE6D3385}"/>
          </ac:spMkLst>
        </pc:spChg>
        <pc:spChg chg="del mod">
          <ac:chgData name="thevien" userId="e4f420d6-3357-4c1c-9fa7-36752a1c9891" providerId="ADAL" clId="{0471894A-69B1-41E2-A13F-C0E7A0CDDC1A}" dt="2023-09-18T14:53:07.760" v="31" actId="478"/>
          <ac:spMkLst>
            <pc:docMk/>
            <pc:sldMk cId="2906397050" sldId="256"/>
            <ac:spMk id="4" creationId="{00000000-0000-0000-0000-000000000000}"/>
          </ac:spMkLst>
        </pc:spChg>
        <pc:spChg chg="del">
          <ac:chgData name="thevien" userId="e4f420d6-3357-4c1c-9fa7-36752a1c9891" providerId="ADAL" clId="{0471894A-69B1-41E2-A13F-C0E7A0CDDC1A}" dt="2023-09-18T14:52:30.892" v="0" actId="478"/>
          <ac:spMkLst>
            <pc:docMk/>
            <pc:sldMk cId="2906397050" sldId="256"/>
            <ac:spMk id="12" creationId="{CF2EB805-B981-47B9-9661-CF05DB551677}"/>
          </ac:spMkLst>
        </pc:spChg>
        <pc:spChg chg="mod">
          <ac:chgData name="thevien" userId="e4f420d6-3357-4c1c-9fa7-36752a1c9891" providerId="ADAL" clId="{0471894A-69B1-41E2-A13F-C0E7A0CDDC1A}" dt="2023-09-18T14:53:02.866" v="29" actId="207"/>
          <ac:spMkLst>
            <pc:docMk/>
            <pc:sldMk cId="2906397050" sldId="256"/>
            <ac:spMk id="14" creationId="{0E246211-C9C9-4B3E-9DDF-914AB989AE93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8/0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182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8/0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8/0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8/0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8/0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8/09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8/0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8/09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8/0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8/0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8/0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3.svg"/><Relationship Id="rId7" Type="http://schemas.openxmlformats.org/officeDocument/2006/relationships/image" Target="../media/image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svg"/><Relationship Id="rId4" Type="http://schemas.openxmlformats.org/officeDocument/2006/relationships/image" Target="../media/image6.png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sv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1.svg"/><Relationship Id="rId4" Type="http://schemas.openxmlformats.org/officeDocument/2006/relationships/image" Target="../media/image6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.svg"/><Relationship Id="rId7" Type="http://schemas.openxmlformats.org/officeDocument/2006/relationships/image" Target="../media/image3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1.svg"/><Relationship Id="rId4" Type="http://schemas.openxmlformats.org/officeDocument/2006/relationships/image" Target="../media/image6.png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2202445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Times New Roman"/>
                <a:cs typeface="Times New Roman"/>
              </a:rPr>
              <a:t>§1. 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ĐỀU. HÌNH VUÔNG. LỤC GIÁC ĐỀU</a:t>
            </a:r>
            <a:b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2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694977" y="2433179"/>
            <a:ext cx="118098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. HÌNH HỌC TRỰC QUAN</a:t>
            </a:r>
            <a:endParaRPr lang="en-US" sz="4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459906" y="749734"/>
            <a:ext cx="87572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ìm các hình trong thực 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ế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gần gũi xung quanh có dạng hình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19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0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713" y="1703841"/>
            <a:ext cx="2411021" cy="241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2019141"/>
            <a:ext cx="2223733" cy="1951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00" y="4256208"/>
            <a:ext cx="1894645" cy="2218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4300708"/>
            <a:ext cx="2450437" cy="222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3798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6065520" y="991071"/>
            <a:ext cx="3779520" cy="302487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802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985" y="1069340"/>
            <a:ext cx="2479320" cy="2557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940" y="1051547"/>
            <a:ext cx="2461260" cy="29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981" y="3784375"/>
            <a:ext cx="2887328" cy="295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760" y="4015941"/>
            <a:ext cx="2293620" cy="272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215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1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b (SGK/tr97):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ẫ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(a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)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117" y="1532293"/>
            <a:ext cx="4117822" cy="23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5" y="1555754"/>
            <a:ext cx="4390388" cy="234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95" y="4095432"/>
            <a:ext cx="5581251" cy="2327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3" y="3901439"/>
            <a:ext cx="2784475" cy="267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657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72440" y="1471690"/>
            <a:ext cx="1124712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+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+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a, 4 (SGK/tr9)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oc.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333117" y="1559420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836" y="306484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4448" y="16730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V="1">
            <a:off x="8616119" y="3069259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631836" y="5385612"/>
            <a:ext cx="230692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0938757" y="3069387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596911" y="3059133"/>
            <a:ext cx="2359152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080780" y="540085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112982" y="5367782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017732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80780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314952" y="5442054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cm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>
            <a:off x="40602" y="39146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9560" y="708071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. HÌNH VUÔ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9560" y="1231291"/>
            <a:ext cx="5577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1916092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cm.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" y="1870372"/>
            <a:ext cx="984961" cy="567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2651025"/>
            <a:ext cx="6840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7cm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9454" y="3631882"/>
            <a:ext cx="71605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i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7cm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5004613"/>
            <a:ext cx="74500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oay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= 7cm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6117074"/>
            <a:ext cx="74500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D.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7" grpId="0"/>
      <p:bldP spid="28" grpId="0"/>
      <p:bldP spid="32" grpId="0"/>
      <p:bldP spid="22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36306" y="-1517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644" y="3206213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2706975" y="1376936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69" y="99749"/>
            <a:ext cx="841113" cy="77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352941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GHI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 cm.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937977" y="3209925"/>
            <a:ext cx="0" cy="2005395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20352" y="5207891"/>
            <a:ext cx="2029968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927205" y="3205296"/>
            <a:ext cx="1858" cy="2006977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20352" y="3205296"/>
            <a:ext cx="2029968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02638" y="5218369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84320" y="520312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84320" y="2686705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H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908" y="269251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36810" y="5259570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cm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89560" y="203267"/>
            <a:ext cx="6051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Chu vi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118624" y="730785"/>
            <a:ext cx="1011325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vi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iể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19" y="730785"/>
            <a:ext cx="1071562" cy="1071562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322" y="1684892"/>
            <a:ext cx="4451739" cy="383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09024" y="2087145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a 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2887384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Chu vi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 = 4a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3724780"/>
            <a:ext cx="69037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 =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.a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a</a:t>
            </a:r>
            <a:r>
              <a:rPr lang="en-US" sz="2800" i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5" grpId="0"/>
      <p:bldP spid="46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253731"/>
            <a:ext cx="7086600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5m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ố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0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ử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19861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1918" y="101770"/>
            <a:ext cx="341952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399" y="52805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6703" y="760605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1540"/>
              </p:ext>
            </p:extLst>
          </p:nvPr>
        </p:nvGraphicFramePr>
        <p:xfrm>
          <a:off x="2011681" y="1876882"/>
          <a:ext cx="330653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66400" progId="Equation.DSMT4">
                  <p:embed/>
                </p:oleObj>
              </mc:Choice>
              <mc:Fallback>
                <p:oleObj name="Equation" r:id="rId3" imgW="1371600" imgH="26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1681" y="1876882"/>
                        <a:ext cx="330653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01918" y="2539961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 tích phần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94350"/>
              </p:ext>
            </p:extLst>
          </p:nvPr>
        </p:nvGraphicFramePr>
        <p:xfrm>
          <a:off x="1882644" y="3028613"/>
          <a:ext cx="3677599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317160" progId="Equation.DSMT4">
                  <p:embed/>
                </p:oleObj>
              </mc:Choice>
              <mc:Fallback>
                <p:oleObj name="Equation" r:id="rId5" imgW="1485720" imgH="3171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2644" y="3028613"/>
                        <a:ext cx="3677599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1918" y="3570042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u vi phần vườn 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31456"/>
              </p:ext>
            </p:extLst>
          </p:nvPr>
        </p:nvGraphicFramePr>
        <p:xfrm>
          <a:off x="2011681" y="4558511"/>
          <a:ext cx="2970315" cy="63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266400" progId="Equation.DSMT4">
                  <p:embed/>
                </p:oleObj>
              </mc:Choice>
              <mc:Fallback>
                <p:oleObj name="Equation" r:id="rId7" imgW="1244520" imgH="26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1681" y="4558511"/>
                        <a:ext cx="2970315" cy="636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01917" y="5109282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 dài của hàng rào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03559"/>
              </p:ext>
            </p:extLst>
          </p:nvPr>
        </p:nvGraphicFramePr>
        <p:xfrm>
          <a:off x="1935868" y="5658206"/>
          <a:ext cx="3443852" cy="69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266400" progId="Equation.DSMT4">
                  <p:embed/>
                </p:oleObj>
              </mc:Choice>
              <mc:Fallback>
                <p:oleObj name="Equation" r:id="rId9" imgW="1320480" imgH="266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5868" y="5658206"/>
                        <a:ext cx="3443852" cy="695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96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560" y="191882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. LỤC GIÁC ĐỀU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59080" y="692326"/>
            <a:ext cx="10515600" cy="954107"/>
            <a:chOff x="259080" y="692326"/>
            <a:chExt cx="10515600" cy="954107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" y="887724"/>
              <a:ext cx="970407" cy="539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692326"/>
              <a:ext cx="9530639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.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Dùng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iếng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ìa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tam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ã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huẩn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ị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rướ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ể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hép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à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(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7).  </a:t>
              </a:r>
            </a:p>
          </p:txBody>
        </p:sp>
      </p:grpSp>
      <p:sp>
        <p:nvSpPr>
          <p:cNvPr id="3" name="Isosceles Triangle 2"/>
          <p:cNvSpPr/>
          <p:nvPr/>
        </p:nvSpPr>
        <p:spPr>
          <a:xfrm rot="10800000">
            <a:off x="2383919" y="2271991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>
            <a:off x="1779269" y="2271991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/>
          <p:cNvSpPr/>
          <p:nvPr/>
        </p:nvSpPr>
        <p:spPr>
          <a:xfrm rot="10800000">
            <a:off x="2982089" y="3295535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2982089" y="2269904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2383919" y="3321010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 rot="10800000">
            <a:off x="1785749" y="3303320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Isosceles Triangle 21"/>
          <p:cNvSpPr/>
          <p:nvPr/>
        </p:nvSpPr>
        <p:spPr>
          <a:xfrm rot="10800000">
            <a:off x="10020300" y="338525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/>
          <p:cNvSpPr/>
          <p:nvPr/>
        </p:nvSpPr>
        <p:spPr>
          <a:xfrm>
            <a:off x="9435090" y="2264207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/>
          <p:cNvSpPr/>
          <p:nvPr/>
        </p:nvSpPr>
        <p:spPr>
          <a:xfrm rot="10800000">
            <a:off x="6875548" y="2614519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Isosceles Triangle 24"/>
          <p:cNvSpPr/>
          <p:nvPr/>
        </p:nvSpPr>
        <p:spPr>
          <a:xfrm>
            <a:off x="7149090" y="3645847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Isosceles Triangle 25"/>
          <p:cNvSpPr/>
          <p:nvPr/>
        </p:nvSpPr>
        <p:spPr>
          <a:xfrm>
            <a:off x="8548890" y="364584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Isosceles Triangle 26"/>
          <p:cNvSpPr/>
          <p:nvPr/>
        </p:nvSpPr>
        <p:spPr>
          <a:xfrm rot="10800000">
            <a:off x="8345430" y="2098855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2355979" y="2269904"/>
            <a:ext cx="1243584" cy="20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368549" y="4352338"/>
            <a:ext cx="1234440" cy="208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4" idx="2"/>
          </p:cNvCxnSpPr>
          <p:nvPr/>
        </p:nvCxnSpPr>
        <p:spPr>
          <a:xfrm flipV="1">
            <a:off x="1779269" y="2267817"/>
            <a:ext cx="598170" cy="10515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590418" y="3289184"/>
            <a:ext cx="594361" cy="107899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15" idx="2"/>
          </p:cNvCxnSpPr>
          <p:nvPr/>
        </p:nvCxnSpPr>
        <p:spPr>
          <a:xfrm>
            <a:off x="3584068" y="2274079"/>
            <a:ext cx="594361" cy="104241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8" idx="4"/>
          </p:cNvCxnSpPr>
          <p:nvPr/>
        </p:nvCxnSpPr>
        <p:spPr>
          <a:xfrm>
            <a:off x="1785749" y="3303319"/>
            <a:ext cx="598170" cy="106070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14459" y="5221250"/>
            <a:ext cx="109021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iề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t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693920" y="3321010"/>
            <a:ext cx="656850" cy="0"/>
          </a:xfrm>
          <a:prstGeom prst="straightConnector1">
            <a:avLst/>
          </a:prstGeom>
          <a:ln w="28575">
            <a:solidFill>
              <a:srgbClr val="ED7D3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Rounded Rectangle 47"/>
          <p:cNvSpPr/>
          <p:nvPr/>
        </p:nvSpPr>
        <p:spPr>
          <a:xfrm>
            <a:off x="5434590" y="2894920"/>
            <a:ext cx="3630180" cy="80122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ều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24099" y="4573100"/>
            <a:ext cx="1386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244041" y="3131629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964806" y="1837245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640052" y="1775101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249652" y="3033924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584068" y="4311490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983494" y="4354426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80126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62578 -0.0032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89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1.11022E-16 L -0.62591 -0.16782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02" y="-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-0.34245 -0.19004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22" y="-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48148E-6 L -0.31992 0.087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3" y="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96296E-6 L -0.50716 -0.04514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65" y="-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-0.53437 0.16829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19" y="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44" grpId="0"/>
      <p:bldP spid="48" grpId="0" animBg="1"/>
      <p:bldP spid="49" grpId="0"/>
      <p:bldP spid="50" grpId="0"/>
      <p:bldP spid="52" grpId="0"/>
      <p:bldP spid="53" grpId="0"/>
      <p:bldP spid="54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199" y="1103594"/>
            <a:ext cx="3394493" cy="328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90500" y="99749"/>
            <a:ext cx="10584180" cy="616404"/>
            <a:chOff x="190500" y="99749"/>
            <a:chExt cx="10584180" cy="616404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" y="99749"/>
              <a:ext cx="1150620" cy="616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160709"/>
              <a:ext cx="953063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Quan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át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BCDEG ở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8,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yê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ầ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85722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BC, CD, DE, EG, GA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499" y="221358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G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, BE, CG. Ch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qu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3585274"/>
            <a:ext cx="886206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AD, BE, CG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4955029"/>
            <a:ext cx="109347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0" y="6035404"/>
            <a:ext cx="385605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4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.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Mỗi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1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oạt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ộng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(3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phút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)</a:t>
            </a:r>
            <a:endParaRPr lang="en-US" sz="2000" i="1" dirty="0">
              <a:solidFill>
                <a:srgbClr val="7030A0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9907249" y="180688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410964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6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8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693" y="1742666"/>
            <a:ext cx="3431480" cy="331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7660" y="141711"/>
            <a:ext cx="20497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49880" y="172488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EG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1164554"/>
            <a:ext cx="9509760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BC = CD = DE = EG = GA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2880" y="2213818"/>
            <a:ext cx="7196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.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167640" y="3008240"/>
            <a:ext cx="8192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BE = CG.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37160" y="3727936"/>
            <a:ext cx="7987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8138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2006/metadata/properties"/>
    <ds:schemaRef ds:uri="http://purl.org/dc/dcmitype/"/>
    <ds:schemaRef ds:uri="http://purl.org/dc/elements/1.1/"/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82</TotalTime>
  <Words>1069</Words>
  <Application>Microsoft Office PowerPoint</Application>
  <PresentationFormat>Widescreen</PresentationFormat>
  <Paragraphs>267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§1. TAM GIÁC ĐỀU. HÌNH VUÔNG. LỤC GIÁC ĐỀU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hevien</cp:lastModifiedBy>
  <cp:revision>104</cp:revision>
  <dcterms:created xsi:type="dcterms:W3CDTF">2021-06-07T13:44:30Z</dcterms:created>
  <dcterms:modified xsi:type="dcterms:W3CDTF">2023-09-18T14:5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